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333" r:id="rId3"/>
    <p:sldId id="334" r:id="rId4"/>
    <p:sldId id="335" r:id="rId5"/>
    <p:sldId id="336" r:id="rId6"/>
    <p:sldId id="338" r:id="rId7"/>
    <p:sldId id="324" r:id="rId8"/>
    <p:sldId id="326" r:id="rId9"/>
    <p:sldId id="339" r:id="rId10"/>
    <p:sldId id="327" r:id="rId11"/>
    <p:sldId id="328" r:id="rId12"/>
    <p:sldId id="340" r:id="rId13"/>
    <p:sldId id="329" r:id="rId14"/>
    <p:sldId id="330" r:id="rId15"/>
    <p:sldId id="341" r:id="rId16"/>
    <p:sldId id="275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ru-RU" sz="28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5887319"/>
              </p:ext>
            </p:extLst>
          </p:nvPr>
        </p:nvGraphicFramePr>
        <p:xfrm>
          <a:off x="2924355" y="4092314"/>
          <a:ext cx="6771736" cy="6987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зучение выявления Фишинга нейронными сетями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8A541F-8C5A-8F69-FC54-C90161ABC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69746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E56A905-4F71-D44C-062D-10320F9985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13817" y="2011364"/>
            <a:ext cx="5164365" cy="446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9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E7AF42-EBF9-C49F-9360-54412AAD2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92108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7342FBF-B612-1461-7D3F-815CC1CE6F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156569" y="2083228"/>
            <a:ext cx="6726957" cy="404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91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1447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kk-KZ" dirty="0">
                <a:solidFill>
                  <a:srgbClr val="FFC000"/>
                </a:solidFill>
              </a:rPr>
              <a:t>Фишинга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FCD5375-58B6-BBE3-FE14-3AD3BFC30A7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 bwMode="auto">
          <a:xfrm>
            <a:off x="581024" y="1924081"/>
            <a:ext cx="10633315" cy="448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shTank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enPhish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APWG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базы фишинговых сайтов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rusTotal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RLhaus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списки вредоносных UR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Лог-файлы прокси-серверов и веб-браузеров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NS-запросы и сетевой трафик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изнаки фишинговых сайтов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лина URL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фишинговые сайты часто используют длинные ссылки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IP-адресов в URL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дозрительные домены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.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k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дменные символы в домене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например, g00gle.com, paypa1.com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TTPS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HTTP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многие фишинговые сайты не используют HTTPS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еренаправления (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директы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збыточное использование вложенных &lt;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rame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встречаемости домена в WHOIS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1447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kk-KZ" dirty="0">
                <a:solidFill>
                  <a:srgbClr val="FFC000"/>
                </a:solidFill>
              </a:rPr>
              <a:t>Фишинга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B47B0C66-CBD0-B1B2-6436-934D625DA35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823375" y="2247856"/>
            <a:ext cx="4036854" cy="36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8"/>
            <a:ext cx="10917819" cy="754086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kk-KZ" dirty="0">
                <a:solidFill>
                  <a:srgbClr val="FFC000"/>
                </a:solidFill>
              </a:rPr>
              <a:t>Фишинга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D0CB19-A9D4-43C7-C63D-C431742CDC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917818" cy="402326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 применением алгоритмов машинного обучения данные должны быть очищены и преобразованы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йствия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чистка да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даление дубликатов, исправление ошибок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кенизация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R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разделение домена,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домен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ути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Ho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реобразование категориальных признаков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изация числовых признак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например, длина UR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данных с помощью TF-IDF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54085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kk-KZ" dirty="0">
                <a:solidFill>
                  <a:srgbClr val="FFC000"/>
                </a:solidFill>
              </a:rPr>
              <a:t>Фишинга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24E8B1E-1404-812A-376F-B349F94635D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338397" y="2378802"/>
            <a:ext cx="5515205" cy="3340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745459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kk-KZ" dirty="0">
                <a:solidFill>
                  <a:srgbClr val="FFC000"/>
                </a:solidFill>
              </a:rPr>
              <a:t>Фишинга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67BFC958-83C9-4AA0-B18C-15600AD79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95CF504-951E-4D6C-99F0-4DF25570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282F4880-18F9-49A0-97CB-72C310781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D4573244-438A-48F6-9672-C0DEE717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E24416E5-2E1B-4863-907A-ED684C5C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CEAFF878-17D2-4708-845C-CB9C143E2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5DE987-D6A6-D172-E634-4E79C8AD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0073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32BB3D79-496A-40D1-9550-1C74D0DDE1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881306" y="2106254"/>
            <a:ext cx="6429387" cy="412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087885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604</TotalTime>
  <Words>814</Words>
  <Application>Microsoft Office PowerPoint</Application>
  <PresentationFormat>Широкоэкранный</PresentationFormat>
  <Paragraphs>60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11</vt:lpstr>
      <vt:lpstr>Этапы выявления Фишинга с помощью нейронных сетей</vt:lpstr>
      <vt:lpstr>Этапы выявления Фишинга с помощью нейронных сетей</vt:lpstr>
      <vt:lpstr>Этапы выявления Фишинга с помощью нейронных сетей</vt:lpstr>
      <vt:lpstr>Этапы выявления Фишинга с помощью нейронных сетей</vt:lpstr>
      <vt:lpstr>Этапы выявления Фишинга с помощью нейронных сетей</vt:lpstr>
      <vt:lpstr>Глубокие 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Long short-term memory - LSTM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38</cp:revision>
  <dcterms:created xsi:type="dcterms:W3CDTF">2023-08-13T17:19:25Z</dcterms:created>
  <dcterms:modified xsi:type="dcterms:W3CDTF">2025-02-16T04:46:53Z</dcterms:modified>
</cp:coreProperties>
</file>